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6"/>
  </p:notesMasterIdLst>
  <p:sldIdLst>
    <p:sldId id="303" r:id="rId2"/>
    <p:sldId id="263" r:id="rId3"/>
    <p:sldId id="258" r:id="rId4"/>
    <p:sldId id="257" r:id="rId5"/>
    <p:sldId id="333" r:id="rId6"/>
    <p:sldId id="338" r:id="rId7"/>
    <p:sldId id="334" r:id="rId8"/>
    <p:sldId id="339" r:id="rId9"/>
    <p:sldId id="321" r:id="rId10"/>
    <p:sldId id="280" r:id="rId11"/>
    <p:sldId id="318" r:id="rId12"/>
    <p:sldId id="324" r:id="rId13"/>
    <p:sldId id="327" r:id="rId14"/>
    <p:sldId id="325" r:id="rId15"/>
    <p:sldId id="326" r:id="rId16"/>
    <p:sldId id="328" r:id="rId17"/>
    <p:sldId id="306" r:id="rId18"/>
    <p:sldId id="317" r:id="rId19"/>
    <p:sldId id="329" r:id="rId20"/>
    <p:sldId id="330" r:id="rId21"/>
    <p:sldId id="331" r:id="rId22"/>
    <p:sldId id="299" r:id="rId23"/>
    <p:sldId id="300" r:id="rId24"/>
    <p:sldId id="308" r:id="rId25"/>
  </p:sldIdLst>
  <p:sldSz cx="18288000" cy="10288588"/>
  <p:notesSz cx="6858000" cy="9144000"/>
  <p:embeddedFontLst>
    <p:embeddedFont>
      <p:font typeface="Cambria Math" panose="02040503050406030204" pitchFamily="18" charset="0"/>
      <p:regular r:id="rId27"/>
    </p:embeddedFont>
    <p:embeddedFont>
      <p:font typeface="Candara" panose="020E0502030303020204" pitchFamily="34" charset="0"/>
      <p:regular r:id="rId28"/>
      <p:bold r:id="rId29"/>
      <p:italic r:id="rId30"/>
      <p:boldItalic r:id="rId31"/>
    </p:embeddedFont>
    <p:embeddedFont>
      <p:font typeface="DIN" panose="020B0604020202020204" charset="0"/>
      <p:regular r:id="rId32"/>
      <p:bold r:id="rId33"/>
      <p:italic r:id="rId34"/>
      <p:boldItalic r:id="rId35"/>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B78C06-3064-4BA3-A5B5-5B1559E6CA4F}" v="17" dt="2024-09-02T11:43:13.902"/>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75" d="100"/>
          <a:sy n="75" d="100"/>
        </p:scale>
        <p:origin x="414" y="72"/>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font" Target="fonts/font8.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3.fntdata"/><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61B78C06-3064-4BA3-A5B5-5B1559E6CA4F}"/>
    <pc:docChg chg="undo custSel addSld delSld modSld sldOrd">
      <pc:chgData name="Gonzalez Moyano, Ricardo" userId="5b44e8b1-3a70-41c8-8d8a-36b87a296b66" providerId="ADAL" clId="{61B78C06-3064-4BA3-A5B5-5B1559E6CA4F}" dt="2024-09-06T09:58:00.946" v="566" actId="114"/>
      <pc:docMkLst>
        <pc:docMk/>
      </pc:docMkLst>
      <pc:sldChg chg="modSp mod">
        <pc:chgData name="Gonzalez Moyano, Ricardo" userId="5b44e8b1-3a70-41c8-8d8a-36b87a296b66" providerId="ADAL" clId="{61B78C06-3064-4BA3-A5B5-5B1559E6CA4F}" dt="2024-09-04T10:52:48.049" v="559" actId="242"/>
        <pc:sldMkLst>
          <pc:docMk/>
          <pc:sldMk cId="392837780" sldId="263"/>
        </pc:sldMkLst>
        <pc:spChg chg="mod">
          <ac:chgData name="Gonzalez Moyano, Ricardo" userId="5b44e8b1-3a70-41c8-8d8a-36b87a296b66" providerId="ADAL" clId="{61B78C06-3064-4BA3-A5B5-5B1559E6CA4F}" dt="2024-09-04T10:52:48.049" v="559" actId="242"/>
          <ac:spMkLst>
            <pc:docMk/>
            <pc:sldMk cId="392837780" sldId="263"/>
            <ac:spMk id="3" creationId="{92AD0A21-745E-4A0B-93F3-9909AF99A29B}"/>
          </ac:spMkLst>
        </pc:spChg>
      </pc:sldChg>
      <pc:sldChg chg="modSp mod">
        <pc:chgData name="Gonzalez Moyano, Ricardo" userId="5b44e8b1-3a70-41c8-8d8a-36b87a296b66" providerId="ADAL" clId="{61B78C06-3064-4BA3-A5B5-5B1559E6CA4F}" dt="2024-09-04T10:49:52.237" v="550" actId="20577"/>
        <pc:sldMkLst>
          <pc:docMk/>
          <pc:sldMk cId="1283365971" sldId="300"/>
        </pc:sldMkLst>
        <pc:spChg chg="mod">
          <ac:chgData name="Gonzalez Moyano, Ricardo" userId="5b44e8b1-3a70-41c8-8d8a-36b87a296b66" providerId="ADAL" clId="{61B78C06-3064-4BA3-A5B5-5B1559E6CA4F}" dt="2024-09-04T10:49:52.237" v="550" actId="20577"/>
          <ac:spMkLst>
            <pc:docMk/>
            <pc:sldMk cId="1283365971" sldId="300"/>
            <ac:spMk id="13" creationId="{30D806A7-4CE4-4BDE-8B99-809F5475C089}"/>
          </ac:spMkLst>
        </pc:spChg>
      </pc:sldChg>
      <pc:sldChg chg="modSp mod">
        <pc:chgData name="Gonzalez Moyano, Ricardo" userId="5b44e8b1-3a70-41c8-8d8a-36b87a296b66" providerId="ADAL" clId="{61B78C06-3064-4BA3-A5B5-5B1559E6CA4F}" dt="2024-09-04T10:45:11.312" v="545" actId="20577"/>
        <pc:sldMkLst>
          <pc:docMk/>
          <pc:sldMk cId="988178610" sldId="303"/>
        </pc:sldMkLst>
        <pc:spChg chg="mod">
          <ac:chgData name="Gonzalez Moyano, Ricardo" userId="5b44e8b1-3a70-41c8-8d8a-36b87a296b66" providerId="ADAL" clId="{61B78C06-3064-4BA3-A5B5-5B1559E6CA4F}" dt="2024-09-04T10:45:11.312" v="545" actId="20577"/>
          <ac:spMkLst>
            <pc:docMk/>
            <pc:sldMk cId="988178610" sldId="303"/>
            <ac:spMk id="4" creationId="{348D9ADA-7FA7-468D-857D-E19B2AC411FF}"/>
          </ac:spMkLst>
        </pc:spChg>
      </pc:sldChg>
      <pc:sldChg chg="modSp mod">
        <pc:chgData name="Gonzalez Moyano, Ricardo" userId="5b44e8b1-3a70-41c8-8d8a-36b87a296b66" providerId="ADAL" clId="{61B78C06-3064-4BA3-A5B5-5B1559E6CA4F}" dt="2024-09-06T09:58:00.946" v="566" actId="114"/>
        <pc:sldMkLst>
          <pc:docMk/>
          <pc:sldMk cId="3320482811" sldId="308"/>
        </pc:sldMkLst>
        <pc:spChg chg="mod">
          <ac:chgData name="Gonzalez Moyano, Ricardo" userId="5b44e8b1-3a70-41c8-8d8a-36b87a296b66" providerId="ADAL" clId="{61B78C06-3064-4BA3-A5B5-5B1559E6CA4F}" dt="2024-09-06T09:58:00.946" v="566" actId="114"/>
          <ac:spMkLst>
            <pc:docMk/>
            <pc:sldMk cId="3320482811" sldId="308"/>
            <ac:spMk id="2" creationId="{EAB85B73-6579-804A-2DFB-B0CE725B3A4D}"/>
          </ac:spMkLst>
        </pc:spChg>
      </pc:sldChg>
      <pc:sldChg chg="modSp mod ord">
        <pc:chgData name="Gonzalez Moyano, Ricardo" userId="5b44e8b1-3a70-41c8-8d8a-36b87a296b66" providerId="ADAL" clId="{61B78C06-3064-4BA3-A5B5-5B1559E6CA4F}" dt="2024-09-06T09:57:17.919" v="561"/>
        <pc:sldMkLst>
          <pc:docMk/>
          <pc:sldMk cId="2265105320" sldId="318"/>
        </pc:sldMkLst>
        <pc:spChg chg="mod">
          <ac:chgData name="Gonzalez Moyano, Ricardo" userId="5b44e8b1-3a70-41c8-8d8a-36b87a296b66" providerId="ADAL" clId="{61B78C06-3064-4BA3-A5B5-5B1559E6CA4F}" dt="2024-09-06T09:57:17.919" v="561"/>
          <ac:spMkLst>
            <pc:docMk/>
            <pc:sldMk cId="2265105320" sldId="318"/>
            <ac:spMk id="2" creationId="{90750DB4-7407-420E-84B6-A10D2F3B9D3E}"/>
          </ac:spMkLst>
        </pc:spChg>
        <pc:spChg chg="mod">
          <ac:chgData name="Gonzalez Moyano, Ricardo" userId="5b44e8b1-3a70-41c8-8d8a-36b87a296b66" providerId="ADAL" clId="{61B78C06-3064-4BA3-A5B5-5B1559E6CA4F}" dt="2024-09-02T11:46:29.032" v="390" actId="948"/>
          <ac:spMkLst>
            <pc:docMk/>
            <pc:sldMk cId="2265105320" sldId="318"/>
            <ac:spMk id="3" creationId="{F2F9E890-B6DE-48DE-8F6A-A85504366140}"/>
          </ac:spMkLst>
        </pc:spChg>
      </pc:sldChg>
      <pc:sldChg chg="del">
        <pc:chgData name="Gonzalez Moyano, Ricardo" userId="5b44e8b1-3a70-41c8-8d8a-36b87a296b66" providerId="ADAL" clId="{61B78C06-3064-4BA3-A5B5-5B1559E6CA4F}" dt="2024-09-03T11:35:39.091" v="493" actId="2696"/>
        <pc:sldMkLst>
          <pc:docMk/>
          <pc:sldMk cId="1128900440" sldId="320"/>
        </pc:sldMkLst>
      </pc:sldChg>
      <pc:sldChg chg="modSp mod">
        <pc:chgData name="Gonzalez Moyano, Ricardo" userId="5b44e8b1-3a70-41c8-8d8a-36b87a296b66" providerId="ADAL" clId="{61B78C06-3064-4BA3-A5B5-5B1559E6CA4F}" dt="2024-09-02T11:50:16.166" v="445" actId="1076"/>
        <pc:sldMkLst>
          <pc:docMk/>
          <pc:sldMk cId="1059917120" sldId="324"/>
        </pc:sldMkLst>
        <pc:spChg chg="mod">
          <ac:chgData name="Gonzalez Moyano, Ricardo" userId="5b44e8b1-3a70-41c8-8d8a-36b87a296b66" providerId="ADAL" clId="{61B78C06-3064-4BA3-A5B5-5B1559E6CA4F}" dt="2024-09-02T11:50:16.166" v="445" actId="1076"/>
          <ac:spMkLst>
            <pc:docMk/>
            <pc:sldMk cId="1059917120" sldId="324"/>
            <ac:spMk id="10" creationId="{FC2E9B4F-E1DF-DD39-D5D6-16B2900B7822}"/>
          </ac:spMkLst>
        </pc:spChg>
      </pc:sldChg>
      <pc:sldChg chg="modSp mod">
        <pc:chgData name="Gonzalez Moyano, Ricardo" userId="5b44e8b1-3a70-41c8-8d8a-36b87a296b66" providerId="ADAL" clId="{61B78C06-3064-4BA3-A5B5-5B1559E6CA4F}" dt="2024-09-02T11:50:41.054" v="449" actId="1076"/>
        <pc:sldMkLst>
          <pc:docMk/>
          <pc:sldMk cId="2054883912" sldId="325"/>
        </pc:sldMkLst>
        <pc:spChg chg="mod">
          <ac:chgData name="Gonzalez Moyano, Ricardo" userId="5b44e8b1-3a70-41c8-8d8a-36b87a296b66" providerId="ADAL" clId="{61B78C06-3064-4BA3-A5B5-5B1559E6CA4F}" dt="2024-09-02T11:50:37.740" v="448" actId="1076"/>
          <ac:spMkLst>
            <pc:docMk/>
            <pc:sldMk cId="2054883912" sldId="325"/>
            <ac:spMk id="2" creationId="{86BA8BD2-2360-47C4-A428-A34D4F1BE424}"/>
          </ac:spMkLst>
        </pc:spChg>
        <pc:spChg chg="mod">
          <ac:chgData name="Gonzalez Moyano, Ricardo" userId="5b44e8b1-3a70-41c8-8d8a-36b87a296b66" providerId="ADAL" clId="{61B78C06-3064-4BA3-A5B5-5B1559E6CA4F}" dt="2024-09-02T11:50:41.054" v="449" actId="1076"/>
          <ac:spMkLst>
            <pc:docMk/>
            <pc:sldMk cId="2054883912" sldId="325"/>
            <ac:spMk id="3" creationId="{4494177C-73C9-19D2-B33F-3A421F270BD1}"/>
          </ac:spMkLst>
        </pc:spChg>
      </pc:sldChg>
      <pc:sldChg chg="modSp mod">
        <pc:chgData name="Gonzalez Moyano, Ricardo" userId="5b44e8b1-3a70-41c8-8d8a-36b87a296b66" providerId="ADAL" clId="{61B78C06-3064-4BA3-A5B5-5B1559E6CA4F}" dt="2024-09-03T08:16:56.556" v="450" actId="1076"/>
        <pc:sldMkLst>
          <pc:docMk/>
          <pc:sldMk cId="2087636463" sldId="326"/>
        </pc:sldMkLst>
        <pc:spChg chg="mod">
          <ac:chgData name="Gonzalez Moyano, Ricardo" userId="5b44e8b1-3a70-41c8-8d8a-36b87a296b66" providerId="ADAL" clId="{61B78C06-3064-4BA3-A5B5-5B1559E6CA4F}" dt="2024-09-03T08:16:56.556" v="450" actId="1076"/>
          <ac:spMkLst>
            <pc:docMk/>
            <pc:sldMk cId="2087636463" sldId="326"/>
            <ac:spMk id="3" creationId="{4494177C-73C9-19D2-B33F-3A421F270BD1}"/>
          </ac:spMkLst>
        </pc:spChg>
      </pc:sldChg>
      <pc:sldChg chg="modSp mod">
        <pc:chgData name="Gonzalez Moyano, Ricardo" userId="5b44e8b1-3a70-41c8-8d8a-36b87a296b66" providerId="ADAL" clId="{61B78C06-3064-4BA3-A5B5-5B1559E6CA4F}" dt="2024-09-02T11:50:32.535" v="446" actId="1076"/>
        <pc:sldMkLst>
          <pc:docMk/>
          <pc:sldMk cId="2197805425" sldId="327"/>
        </pc:sldMkLst>
        <pc:spChg chg="mod">
          <ac:chgData name="Gonzalez Moyano, Ricardo" userId="5b44e8b1-3a70-41c8-8d8a-36b87a296b66" providerId="ADAL" clId="{61B78C06-3064-4BA3-A5B5-5B1559E6CA4F}" dt="2024-09-02T11:50:32.535" v="446" actId="1076"/>
          <ac:spMkLst>
            <pc:docMk/>
            <pc:sldMk cId="2197805425" sldId="327"/>
            <ac:spMk id="3" creationId="{4494177C-73C9-19D2-B33F-3A421F270BD1}"/>
          </ac:spMkLst>
        </pc:spChg>
      </pc:sldChg>
      <pc:sldChg chg="del">
        <pc:chgData name="Gonzalez Moyano, Ricardo" userId="5b44e8b1-3a70-41c8-8d8a-36b87a296b66" providerId="ADAL" clId="{61B78C06-3064-4BA3-A5B5-5B1559E6CA4F}" dt="2024-09-02T08:55:37.039" v="0" actId="2696"/>
        <pc:sldMkLst>
          <pc:docMk/>
          <pc:sldMk cId="3804825781" sldId="332"/>
        </pc:sldMkLst>
      </pc:sldChg>
      <pc:sldChg chg="modSp mod">
        <pc:chgData name="Gonzalez Moyano, Ricardo" userId="5b44e8b1-3a70-41c8-8d8a-36b87a296b66" providerId="ADAL" clId="{61B78C06-3064-4BA3-A5B5-5B1559E6CA4F}" dt="2024-09-02T09:59:41.794" v="73" actId="20577"/>
        <pc:sldMkLst>
          <pc:docMk/>
          <pc:sldMk cId="3370441884" sldId="333"/>
        </pc:sldMkLst>
        <pc:spChg chg="mod">
          <ac:chgData name="Gonzalez Moyano, Ricardo" userId="5b44e8b1-3a70-41c8-8d8a-36b87a296b66" providerId="ADAL" clId="{61B78C06-3064-4BA3-A5B5-5B1559E6CA4F}" dt="2024-09-02T09:59:41.794" v="73" actId="20577"/>
          <ac:spMkLst>
            <pc:docMk/>
            <pc:sldMk cId="3370441884" sldId="333"/>
            <ac:spMk id="3" creationId="{F2F9E890-B6DE-48DE-8F6A-A85504366140}"/>
          </ac:spMkLst>
        </pc:spChg>
      </pc:sldChg>
      <pc:sldChg chg="addSp delSp modSp mod">
        <pc:chgData name="Gonzalez Moyano, Ricardo" userId="5b44e8b1-3a70-41c8-8d8a-36b87a296b66" providerId="ADAL" clId="{61B78C06-3064-4BA3-A5B5-5B1559E6CA4F}" dt="2024-09-02T11:43:09.393" v="374"/>
        <pc:sldMkLst>
          <pc:docMk/>
          <pc:sldMk cId="330661727" sldId="334"/>
        </pc:sldMkLst>
        <pc:spChg chg="add mod">
          <ac:chgData name="Gonzalez Moyano, Ricardo" userId="5b44e8b1-3a70-41c8-8d8a-36b87a296b66" providerId="ADAL" clId="{61B78C06-3064-4BA3-A5B5-5B1559E6CA4F}" dt="2024-09-02T11:43:09.393" v="374"/>
          <ac:spMkLst>
            <pc:docMk/>
            <pc:sldMk cId="330661727" sldId="334"/>
            <ac:spMk id="3" creationId="{DBE322D2-E919-4ED2-DD3E-BF7D2B7EF39D}"/>
          </ac:spMkLst>
        </pc:spChg>
        <pc:spChg chg="del mod">
          <ac:chgData name="Gonzalez Moyano, Ricardo" userId="5b44e8b1-3a70-41c8-8d8a-36b87a296b66" providerId="ADAL" clId="{61B78C06-3064-4BA3-A5B5-5B1559E6CA4F}" dt="2024-09-02T11:43:08.410" v="373" actId="478"/>
          <ac:spMkLst>
            <pc:docMk/>
            <pc:sldMk cId="330661727" sldId="334"/>
            <ac:spMk id="11" creationId="{69537818-1D26-F354-3BFC-26FAE23CDE3A}"/>
          </ac:spMkLst>
        </pc:spChg>
        <pc:spChg chg="mod">
          <ac:chgData name="Gonzalez Moyano, Ricardo" userId="5b44e8b1-3a70-41c8-8d8a-36b87a296b66" providerId="ADAL" clId="{61B78C06-3064-4BA3-A5B5-5B1559E6CA4F}" dt="2024-09-02T11:28:18.909" v="344" actId="20577"/>
          <ac:spMkLst>
            <pc:docMk/>
            <pc:sldMk cId="330661727" sldId="334"/>
            <ac:spMk id="16" creationId="{6BED3FB9-4FD3-12F9-6FFE-ACF0F320D934}"/>
          </ac:spMkLst>
        </pc:spChg>
      </pc:sldChg>
      <pc:sldChg chg="del">
        <pc:chgData name="Gonzalez Moyano, Ricardo" userId="5b44e8b1-3a70-41c8-8d8a-36b87a296b66" providerId="ADAL" clId="{61B78C06-3064-4BA3-A5B5-5B1559E6CA4F}" dt="2024-09-02T11:29:02.457" v="346" actId="2696"/>
        <pc:sldMkLst>
          <pc:docMk/>
          <pc:sldMk cId="2357454629" sldId="335"/>
        </pc:sldMkLst>
      </pc:sldChg>
      <pc:sldChg chg="add del ord">
        <pc:chgData name="Gonzalez Moyano, Ricardo" userId="5b44e8b1-3a70-41c8-8d8a-36b87a296b66" providerId="ADAL" clId="{61B78C06-3064-4BA3-A5B5-5B1559E6CA4F}" dt="2024-09-04T10:21:24.652" v="539" actId="2696"/>
        <pc:sldMkLst>
          <pc:docMk/>
          <pc:sldMk cId="582248287" sldId="336"/>
        </pc:sldMkLst>
      </pc:sldChg>
      <pc:sldChg chg="add del">
        <pc:chgData name="Gonzalez Moyano, Ricardo" userId="5b44e8b1-3a70-41c8-8d8a-36b87a296b66" providerId="ADAL" clId="{61B78C06-3064-4BA3-A5B5-5B1559E6CA4F}" dt="2024-09-03T11:28:35.270" v="488" actId="2696"/>
        <pc:sldMkLst>
          <pc:docMk/>
          <pc:sldMk cId="1727311440" sldId="337"/>
        </pc:sldMkLst>
      </pc:sldChg>
      <pc:sldChg chg="addSp modSp add mod">
        <pc:chgData name="Gonzalez Moyano, Ricardo" userId="5b44e8b1-3a70-41c8-8d8a-36b87a296b66" providerId="ADAL" clId="{61B78C06-3064-4BA3-A5B5-5B1559E6CA4F}" dt="2024-09-02T10:59:04.395" v="263" actId="14100"/>
        <pc:sldMkLst>
          <pc:docMk/>
          <pc:sldMk cId="680328324" sldId="338"/>
        </pc:sldMkLst>
        <pc:spChg chg="mod">
          <ac:chgData name="Gonzalez Moyano, Ricardo" userId="5b44e8b1-3a70-41c8-8d8a-36b87a296b66" providerId="ADAL" clId="{61B78C06-3064-4BA3-A5B5-5B1559E6CA4F}" dt="2024-09-02T10:41:37.953" v="229" actId="20577"/>
          <ac:spMkLst>
            <pc:docMk/>
            <pc:sldMk cId="680328324" sldId="338"/>
            <ac:spMk id="3" creationId="{F2F9E890-B6DE-48DE-8F6A-A85504366140}"/>
          </ac:spMkLst>
        </pc:spChg>
        <pc:picChg chg="add mod">
          <ac:chgData name="Gonzalez Moyano, Ricardo" userId="5b44e8b1-3a70-41c8-8d8a-36b87a296b66" providerId="ADAL" clId="{61B78C06-3064-4BA3-A5B5-5B1559E6CA4F}" dt="2024-09-02T10:58:52.547" v="261" actId="1076"/>
          <ac:picMkLst>
            <pc:docMk/>
            <pc:sldMk cId="680328324" sldId="338"/>
            <ac:picMk id="8" creationId="{C0225E17-1CA2-D2C8-1E9C-29C9BAB9023B}"/>
          </ac:picMkLst>
        </pc:picChg>
        <pc:picChg chg="add mod">
          <ac:chgData name="Gonzalez Moyano, Ricardo" userId="5b44e8b1-3a70-41c8-8d8a-36b87a296b66" providerId="ADAL" clId="{61B78C06-3064-4BA3-A5B5-5B1559E6CA4F}" dt="2024-09-02T10:59:04.395" v="263" actId="14100"/>
          <ac:picMkLst>
            <pc:docMk/>
            <pc:sldMk cId="680328324" sldId="338"/>
            <ac:picMk id="10" creationId="{D8F0629C-2A7E-C704-828C-D2E9C7963E75}"/>
          </ac:picMkLst>
        </pc:picChg>
      </pc:sldChg>
      <pc:sldChg chg="addSp delSp modSp add mod">
        <pc:chgData name="Gonzalez Moyano, Ricardo" userId="5b44e8b1-3a70-41c8-8d8a-36b87a296b66" providerId="ADAL" clId="{61B78C06-3064-4BA3-A5B5-5B1559E6CA4F}" dt="2024-09-02T11:49:47.869" v="443" actId="20577"/>
        <pc:sldMkLst>
          <pc:docMk/>
          <pc:sldMk cId="2641603861" sldId="339"/>
        </pc:sldMkLst>
        <pc:spChg chg="add mod">
          <ac:chgData name="Gonzalez Moyano, Ricardo" userId="5b44e8b1-3a70-41c8-8d8a-36b87a296b66" providerId="ADAL" clId="{61B78C06-3064-4BA3-A5B5-5B1559E6CA4F}" dt="2024-09-02T11:43:13.902" v="376"/>
          <ac:spMkLst>
            <pc:docMk/>
            <pc:sldMk cId="2641603861" sldId="339"/>
            <ac:spMk id="4" creationId="{1E71AD7E-9688-E857-0CCE-11327E705E37}"/>
          </ac:spMkLst>
        </pc:spChg>
        <pc:spChg chg="del">
          <ac:chgData name="Gonzalez Moyano, Ricardo" userId="5b44e8b1-3a70-41c8-8d8a-36b87a296b66" providerId="ADAL" clId="{61B78C06-3064-4BA3-A5B5-5B1559E6CA4F}" dt="2024-09-02T11:43:13.020" v="375" actId="478"/>
          <ac:spMkLst>
            <pc:docMk/>
            <pc:sldMk cId="2641603861" sldId="339"/>
            <ac:spMk id="11" creationId="{69537818-1D26-F354-3BFC-26FAE23CDE3A}"/>
          </ac:spMkLst>
        </pc:spChg>
        <pc:spChg chg="mod">
          <ac:chgData name="Gonzalez Moyano, Ricardo" userId="5b44e8b1-3a70-41c8-8d8a-36b87a296b66" providerId="ADAL" clId="{61B78C06-3064-4BA3-A5B5-5B1559E6CA4F}" dt="2024-09-02T11:49:47.869" v="443" actId="20577"/>
          <ac:spMkLst>
            <pc:docMk/>
            <pc:sldMk cId="2641603861" sldId="339"/>
            <ac:spMk id="16" creationId="{6BED3FB9-4FD3-12F9-6FFE-ACF0F320D934}"/>
          </ac:spMkLst>
        </pc:spChg>
        <pc:picChg chg="add mod">
          <ac:chgData name="Gonzalez Moyano, Ricardo" userId="5b44e8b1-3a70-41c8-8d8a-36b87a296b66" providerId="ADAL" clId="{61B78C06-3064-4BA3-A5B5-5B1559E6CA4F}" dt="2024-09-02T11:44:00.855" v="377" actId="1076"/>
          <ac:picMkLst>
            <pc:docMk/>
            <pc:sldMk cId="2641603861" sldId="339"/>
            <ac:picMk id="3" creationId="{6D294989-C14B-F01E-0268-82AFCF00EF15}"/>
          </ac:picMkLst>
        </pc:picChg>
        <pc:picChg chg="del">
          <ac:chgData name="Gonzalez Moyano, Ricardo" userId="5b44e8b1-3a70-41c8-8d8a-36b87a296b66" providerId="ADAL" clId="{61B78C06-3064-4BA3-A5B5-5B1559E6CA4F}" dt="2024-09-02T11:32:26.747" v="350" actId="478"/>
          <ac:picMkLst>
            <pc:docMk/>
            <pc:sldMk cId="2641603861" sldId="339"/>
            <ac:picMk id="13" creationId="{BE6530E3-3E81-A902-D80D-C50F91FDE002}"/>
          </ac:picMkLst>
        </pc:picChg>
      </pc:sldChg>
      <pc:sldChg chg="delSp modSp add del mod">
        <pc:chgData name="Gonzalez Moyano, Ricardo" userId="5b44e8b1-3a70-41c8-8d8a-36b87a296b66" providerId="ADAL" clId="{61B78C06-3064-4BA3-A5B5-5B1559E6CA4F}" dt="2024-09-04T11:38:58.129" v="560" actId="2696"/>
        <pc:sldMkLst>
          <pc:docMk/>
          <pc:sldMk cId="3199241103" sldId="340"/>
        </pc:sldMkLst>
        <pc:spChg chg="mod">
          <ac:chgData name="Gonzalez Moyano, Ricardo" userId="5b44e8b1-3a70-41c8-8d8a-36b87a296b66" providerId="ADAL" clId="{61B78C06-3064-4BA3-A5B5-5B1559E6CA4F}" dt="2024-09-03T11:42:12.786" v="538" actId="20577"/>
          <ac:spMkLst>
            <pc:docMk/>
            <pc:sldMk cId="3199241103" sldId="340"/>
            <ac:spMk id="3" creationId="{F2F9E890-B6DE-48DE-8F6A-A85504366140}"/>
          </ac:spMkLst>
        </pc:spChg>
        <pc:picChg chg="del">
          <ac:chgData name="Gonzalez Moyano, Ricardo" userId="5b44e8b1-3a70-41c8-8d8a-36b87a296b66" providerId="ADAL" clId="{61B78C06-3064-4BA3-A5B5-5B1559E6CA4F}" dt="2024-09-03T11:33:44.033" v="490" actId="478"/>
          <ac:picMkLst>
            <pc:docMk/>
            <pc:sldMk cId="3199241103" sldId="340"/>
            <ac:picMk id="8" creationId="{C0225E17-1CA2-D2C8-1E9C-29C9BAB9023B}"/>
          </ac:picMkLst>
        </pc:picChg>
        <pc:picChg chg="del">
          <ac:chgData name="Gonzalez Moyano, Ricardo" userId="5b44e8b1-3a70-41c8-8d8a-36b87a296b66" providerId="ADAL" clId="{61B78C06-3064-4BA3-A5B5-5B1559E6CA4F}" dt="2024-09-03T11:33:44.819" v="491" actId="478"/>
          <ac:picMkLst>
            <pc:docMk/>
            <pc:sldMk cId="3199241103" sldId="340"/>
            <ac:picMk id="10" creationId="{D8F0629C-2A7E-C704-828C-D2E9C7963E7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6/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3</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542614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9498842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0</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837580" y="3778865"/>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set (monotonic function)</a:t>
                </a:r>
              </a:p>
              <a:p>
                <a:pPr lvl="1"/>
                <a:r>
                  <a:rPr lang="en-GB" dirty="0"/>
                  <a:t>Convexity set (concave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837580" y="3778865"/>
                <a:ext cx="8720889" cy="5850074"/>
              </a:xfrm>
              <a:blipFill>
                <a:blip r:embed="rId3"/>
                <a:stretch>
                  <a:fillRect l="-2446" t="-3229" r="-139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2</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7772400"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Final dataset.</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87636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7</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9</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4284646" y="2828014"/>
            <a:ext cx="9718707" cy="6509334"/>
          </a:xfrm>
          <a:prstGeom prst="rect">
            <a:avLst/>
          </a:prstGeom>
        </p:spPr>
      </p:pic>
    </p:spTree>
    <p:extLst>
      <p:ext uri="{BB962C8B-B14F-4D97-AF65-F5344CB8AC3E}">
        <p14:creationId xmlns:p14="http://schemas.microsoft.com/office/powerpoint/2010/main" val="3672572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lalysis</a:t>
            </a:r>
            <a:r>
              <a:rPr lang="es-ES" dirty="0"/>
              <a:t> </a:t>
            </a:r>
            <a:r>
              <a:rPr lang="es-ES" dirty="0" err="1"/>
              <a:t>reveals</a:t>
            </a:r>
            <a:r>
              <a:rPr lang="es-ES" dirty="0"/>
              <a:t> </a:t>
            </a:r>
            <a:r>
              <a:rPr lang="es-ES" dirty="0" err="1"/>
              <a:t>the</a:t>
            </a:r>
            <a:r>
              <a:rPr lang="es-ES" dirty="0"/>
              <a:t> </a:t>
            </a:r>
            <a:r>
              <a:rPr lang="es-ES" dirty="0" err="1"/>
              <a:t>following</a:t>
            </a:r>
            <a:r>
              <a:rPr lang="es-ES" dirty="0"/>
              <a:t> </a:t>
            </a:r>
            <a:r>
              <a:rPr lang="es-ES" dirty="0" err="1"/>
              <a:t>importance</a:t>
            </a:r>
            <a:r>
              <a:rPr lang="es-ES" dirty="0"/>
              <a:t> variables:</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2</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endParaRPr lang="en-GB" dirty="0"/>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err="1"/>
              <a:t>Potencial</a:t>
            </a:r>
            <a:r>
              <a:rPr lang="en-US" dirty="0"/>
              <a:t> overfitting.</a:t>
            </a:r>
            <a:r>
              <a:rPr lang="en-GB" dirty="0"/>
              <a:t> </a:t>
            </a:r>
            <a:r>
              <a:rPr lang="en-US" dirty="0"/>
              <a:t>Dealing with high-dimensional datasets or when the number of DMUs is relatively small compared to the number of inputs and outputs</a:t>
            </a:r>
          </a:p>
          <a:p>
            <a:r>
              <a:rPr lang="en-US" dirty="0"/>
              <a:t>Traditional DEA is its deterministic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ensure that the predictive function.</a:t>
            </a:r>
          </a:p>
          <a:p>
            <a:pPr lvl="1"/>
            <a:r>
              <a:rPr lang="en-US" dirty="0"/>
              <a:t>A two-stage approach to integrate DEA with ML techniques.</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7</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a:bodyPr>
              <a:lstStyle/>
              <a:p>
                <a:pPr>
                  <a:lnSpc>
                    <a:spcPct val="150000"/>
                  </a:lnSpc>
                </a:pPr>
                <a:r>
                  <a:rPr lang="es-ES" dirty="0"/>
                  <a:t>Support Vector Machines.</a:t>
                </a:r>
              </a:p>
              <a:p>
                <a:pPr lvl="1">
                  <a:lnSpc>
                    <a:spcPct val="150000"/>
                  </a:lnSpc>
                </a:pPr>
                <a:r>
                  <a:rPr lang="es-ES" dirty="0"/>
                  <a:t>Tries </a:t>
                </a:r>
                <a:r>
                  <a:rPr lang="es-ES" dirty="0" err="1"/>
                  <a:t>to</a:t>
                </a:r>
                <a:r>
                  <a:rPr lang="es-ES" dirty="0"/>
                  <a:t> </a:t>
                </a:r>
                <a:r>
                  <a:rPr lang="es-ES" dirty="0" err="1"/>
                  <a:t>find</a:t>
                </a:r>
                <a:r>
                  <a:rPr lang="es-ES" dirty="0"/>
                  <a:t> </a:t>
                </a:r>
                <a:r>
                  <a:rPr lang="es-ES" dirty="0" err="1"/>
                  <a:t>the</a:t>
                </a:r>
                <a:r>
                  <a:rPr lang="es-ES" dirty="0"/>
                  <a:t> </a:t>
                </a:r>
                <a:r>
                  <a:rPr lang="es-ES" dirty="0" err="1"/>
                  <a:t>best</a:t>
                </a:r>
                <a:r>
                  <a:rPr lang="es-ES" dirty="0"/>
                  <a:t> </a:t>
                </a:r>
                <a:r>
                  <a:rPr lang="es-ES" dirty="0" err="1"/>
                  <a:t>hyperplane</a:t>
                </a:r>
                <a:r>
                  <a:rPr lang="es-ES" dirty="0"/>
                  <a:t>.</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8</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a:t>
            </a:r>
            <a:r>
              <a:rPr lang="es-ES" dirty="0" err="1"/>
              <a:t>wich</a:t>
            </a:r>
            <a:r>
              <a:rPr lang="es-ES" dirty="0"/>
              <a:t> determines </a:t>
            </a:r>
            <a:r>
              <a:rPr lang="es-ES" dirty="0" err="1"/>
              <a:t>network</a:t>
            </a:r>
            <a:r>
              <a:rPr lang="es-ES" dirty="0"/>
              <a:t> </a:t>
            </a:r>
            <a:r>
              <a:rPr lang="es-ES" dirty="0" err="1"/>
              <a:t>structure</a:t>
            </a:r>
            <a:r>
              <a:rPr lang="es-ES" dirty="0"/>
              <a:t>.</a:t>
            </a:r>
          </a:p>
          <a:p>
            <a:pPr lvl="1">
              <a:lnSpc>
                <a:spcPct val="150000"/>
              </a:lnSpc>
            </a:pPr>
            <a:r>
              <a:rPr lang="en-US" dirty="0"/>
              <a:t>Variables which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9</a:t>
            </a:fld>
            <a:endParaRPr lang="es-ES" dirty="0"/>
          </a:p>
        </p:txBody>
      </p:sp>
    </p:spTree>
    <p:extLst>
      <p:ext uri="{BB962C8B-B14F-4D97-AF65-F5344CB8AC3E}">
        <p14:creationId xmlns:p14="http://schemas.microsoft.com/office/powerpoint/2010/main" val="673475911"/>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362</TotalTime>
  <Words>1986</Words>
  <Application>Microsoft Office PowerPoint</Application>
  <PresentationFormat>Personalizado</PresentationFormat>
  <Paragraphs>196</Paragraphs>
  <Slides>24</Slides>
  <Notes>14</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4</vt:i4>
      </vt:variant>
    </vt:vector>
  </HeadingPairs>
  <TitlesOfParts>
    <vt:vector size="33" baseType="lpstr">
      <vt:lpstr>Candara</vt:lpstr>
      <vt:lpstr>Arial</vt:lpstr>
      <vt:lpstr>Calibri</vt:lpstr>
      <vt:lpstr>Times New Roman</vt:lpstr>
      <vt:lpstr>DIN</vt:lpstr>
      <vt:lpstr>Wingdings</vt:lpstr>
      <vt:lpstr>Cambria Math</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49</cp:revision>
  <dcterms:created xsi:type="dcterms:W3CDTF">2018-02-01T08:35:13Z</dcterms:created>
  <dcterms:modified xsi:type="dcterms:W3CDTF">2024-09-06T09:58:02Z</dcterms:modified>
</cp:coreProperties>
</file>